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horzAnchor="margin" w:tblpY="804"/>
        <w:tblW w:w="11088" w:type="dxa"/>
        <w:tblLook w:val="01E0" w:firstRow="1" w:lastRow="1" w:firstColumn="1" w:lastColumn="1" w:noHBand="0" w:noVBand="0"/>
      </w:tblPr>
      <w:tblGrid>
        <w:gridCol w:w="1870"/>
        <w:gridCol w:w="2057"/>
        <w:gridCol w:w="3580"/>
        <w:gridCol w:w="3581"/>
      </w:tblGrid>
      <w:tr w:rsidR="0027117F" w:rsidRPr="00F21DDD" w14:paraId="180320F0" w14:textId="77777777" w:rsidTr="007F02F5">
        <w:tc>
          <w:tcPr>
            <w:tcW w:w="1870" w:type="dxa"/>
          </w:tcPr>
          <w:p w14:paraId="180320ED" w14:textId="77777777" w:rsidR="007F02F5" w:rsidRPr="002C5BCB" w:rsidRDefault="005C7F21" w:rsidP="007F02F5">
            <w:pPr>
              <w:jc w:val="center"/>
              <w:rPr>
                <w:rFonts w:ascii="Century Gothic" w:hAnsi="Century Gothic"/>
                <w:b/>
                <w:sz w:val="18"/>
                <w:szCs w:val="18"/>
              </w:rPr>
            </w:pPr>
            <w:r w:rsidRPr="004D2815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80321DB" wp14:editId="180321DC">
                      <wp:simplePos x="0" y="0"/>
                      <wp:positionH relativeFrom="column">
                        <wp:posOffset>-74930</wp:posOffset>
                      </wp:positionH>
                      <wp:positionV relativeFrom="paragraph">
                        <wp:posOffset>-513715</wp:posOffset>
                      </wp:positionV>
                      <wp:extent cx="2374265" cy="1403985"/>
                      <wp:effectExtent l="0" t="0" r="0" b="635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032208" w14:textId="193E9CC8" w:rsidR="005C7F21" w:rsidRPr="002C4356" w:rsidRDefault="00F62E0C" w:rsidP="005C7F21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Algebra</w:t>
                                  </w:r>
                                  <w:r w:rsidR="005C7F21"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br/>
                                    <w:t xml:space="preserve">Unit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  <w:r w:rsidR="005C7F21"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Review</w:t>
                                  </w:r>
                                  <w:r w:rsidR="005C7F21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– Graphing Quadratics</w:t>
                                  </w:r>
                                  <w:bookmarkStart w:id="0" w:name="_GoBack"/>
                                  <w:bookmarkEnd w:id="0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180321D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5.9pt;margin-top:-40.45pt;width:186.95pt;height:110.55pt;z-index:2516674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" filled="f" stroked="f">
                      <v:textbox style="mso-fit-shape-to-text:t">
                        <w:txbxContent>
                          <w:p w14:paraId="18032208" w14:textId="193E9CC8" w:rsidR="005C7F21" w:rsidRPr="002C4356" w:rsidRDefault="00F62E0C" w:rsidP="005C7F2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Algebra</w:t>
                            </w:r>
                            <w:r w:rsidR="005C7F21"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br/>
                              <w:t xml:space="preserve">Unit 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6</w:t>
                            </w:r>
                            <w:r w:rsidR="005C7F21"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Review</w:t>
                            </w:r>
                            <w:r w:rsidR="005C7F21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– Graphing Quadratics</w:t>
                            </w:r>
                            <w:bookmarkStart w:id="1" w:name="_GoBack"/>
                            <w:bookmarkEnd w:id="1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F02F5" w:rsidRPr="002C5BCB">
              <w:rPr>
                <w:rFonts w:ascii="Century Gothic" w:hAnsi="Century Gothic"/>
                <w:b/>
                <w:sz w:val="18"/>
                <w:szCs w:val="18"/>
              </w:rPr>
              <w:t>What you need to know &amp; be able to do</w:t>
            </w:r>
          </w:p>
        </w:tc>
        <w:tc>
          <w:tcPr>
            <w:tcW w:w="2057" w:type="dxa"/>
          </w:tcPr>
          <w:p w14:paraId="180320EE" w14:textId="77777777" w:rsidR="007F02F5" w:rsidRPr="002C5BCB" w:rsidRDefault="007F02F5" w:rsidP="007F02F5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2C5BCB">
              <w:rPr>
                <w:rFonts w:ascii="Century Gothic" w:hAnsi="Century Gothic"/>
                <w:b/>
                <w:sz w:val="18"/>
                <w:szCs w:val="18"/>
              </w:rPr>
              <w:t>Things to remember</w:t>
            </w:r>
          </w:p>
        </w:tc>
        <w:tc>
          <w:tcPr>
            <w:tcW w:w="716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14:paraId="180320EF" w14:textId="77777777" w:rsidR="007F02F5" w:rsidRPr="002C5BCB" w:rsidRDefault="002C5BCB" w:rsidP="007F02F5">
            <w:pPr>
              <w:jc w:val="center"/>
              <w:rPr>
                <w:rFonts w:ascii="Century Gothic" w:hAnsi="Century Gothic"/>
                <w:b/>
                <w:sz w:val="18"/>
                <w:szCs w:val="18"/>
              </w:rPr>
            </w:pPr>
            <w:r w:rsidRPr="004D2815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80321DD" wp14:editId="180321DE">
                      <wp:simplePos x="0" y="0"/>
                      <wp:positionH relativeFrom="margin">
                        <wp:posOffset>1678940</wp:posOffset>
                      </wp:positionH>
                      <wp:positionV relativeFrom="paragraph">
                        <wp:posOffset>-516255</wp:posOffset>
                      </wp:positionV>
                      <wp:extent cx="2374265" cy="1403985"/>
                      <wp:effectExtent l="0" t="0" r="0" b="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8032209" w14:textId="77777777" w:rsidR="007F02F5" w:rsidRDefault="007F02F5" w:rsidP="007F02F5"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Name</w:t>
                                  </w:r>
                                  <w:proofErr w:type="gramStart"/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:_</w:t>
                                  </w:r>
                                  <w:proofErr w:type="gramEnd"/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______________________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______</w:t>
                                  </w:r>
                                  <w:r w:rsidRPr="002C4356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br/>
                                    <w:t>Date: _______________ Period:</w:t>
                                  </w:r>
                                  <w:r>
                                    <w:t xml:space="preserve"> 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80321DD" id="_x0000_s1027" type="#_x0000_t202" style="position:absolute;left:0;text-align:left;margin-left:132.2pt;margin-top:-40.65pt;width:186.95pt;height:110.5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" filled="f" stroked="f">
                      <v:textbox style="mso-fit-shape-to-text:t">
                        <w:txbxContent>
                          <w:p w14:paraId="18032209" w14:textId="77777777" w:rsidR="007F02F5" w:rsidRDefault="007F02F5" w:rsidP="007F02F5"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Name</w:t>
                            </w:r>
                            <w:proofErr w:type="gramStart"/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:_</w:t>
                            </w:r>
                            <w:proofErr w:type="gramEnd"/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________________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</w:t>
                            </w:r>
                            <w:r w:rsidRPr="002C4356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br/>
                              <w:t>Date: _______________ Period:</w:t>
                            </w:r>
                            <w:r>
                              <w:t xml:space="preserve"> ______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7F02F5" w:rsidRPr="002C5BCB">
              <w:rPr>
                <w:rFonts w:ascii="Century Gothic" w:hAnsi="Century Gothic"/>
                <w:b/>
                <w:sz w:val="18"/>
                <w:szCs w:val="18"/>
              </w:rPr>
              <w:t>Examples</w:t>
            </w:r>
          </w:p>
        </w:tc>
      </w:tr>
      <w:tr w:rsidR="0027117F" w:rsidRPr="00F21DDD" w14:paraId="180320FE" w14:textId="77777777" w:rsidTr="00F341F5">
        <w:tc>
          <w:tcPr>
            <w:tcW w:w="1870" w:type="dxa"/>
          </w:tcPr>
          <w:p w14:paraId="180320F1" w14:textId="77777777" w:rsidR="007F02F5" w:rsidRPr="002C5BCB" w:rsidRDefault="007F02F5" w:rsidP="007F02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 w:rsidRPr="002C5BCB">
              <w:rPr>
                <w:rFonts w:ascii="Century Gothic" w:hAnsi="Century Gothic" w:cs="Arial"/>
                <w:i/>
                <w:sz w:val="18"/>
                <w:szCs w:val="18"/>
              </w:rPr>
              <w:t>1. Describe transformations from an equation or graph</w:t>
            </w:r>
          </w:p>
        </w:tc>
        <w:tc>
          <w:tcPr>
            <w:tcW w:w="2057" w:type="dxa"/>
          </w:tcPr>
          <w:p w14:paraId="180320F2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rFonts w:ascii="Century Gothic" w:hAnsi="Century Gothic"/>
                <w:sz w:val="18"/>
                <w:szCs w:val="18"/>
              </w:rPr>
              <w:t>y = a(x – h)</w:t>
            </w:r>
            <w:r w:rsidRPr="002C5BCB"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 w:rsidRPr="002C5BCB">
              <w:rPr>
                <w:rFonts w:ascii="Century Gothic" w:hAnsi="Century Gothic"/>
                <w:sz w:val="18"/>
                <w:szCs w:val="18"/>
              </w:rPr>
              <w:t xml:space="preserve"> + k</w:t>
            </w:r>
          </w:p>
          <w:p w14:paraId="180320F3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rFonts w:ascii="Century Gothic" w:hAnsi="Century Gothic"/>
                <w:sz w:val="18"/>
                <w:szCs w:val="18"/>
              </w:rPr>
              <w:t>a: stretches/shrinks &amp; reflects</w:t>
            </w:r>
          </w:p>
          <w:p w14:paraId="180320F4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rFonts w:ascii="Century Gothic" w:hAnsi="Century Gothic"/>
                <w:sz w:val="18"/>
                <w:szCs w:val="18"/>
              </w:rPr>
              <w:t>h: shifts left &amp; right</w:t>
            </w:r>
          </w:p>
          <w:p w14:paraId="180320F5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rFonts w:ascii="Century Gothic" w:hAnsi="Century Gothic"/>
                <w:sz w:val="18"/>
                <w:szCs w:val="18"/>
              </w:rPr>
              <w:t>k: shifts up &amp; down</w:t>
            </w:r>
          </w:p>
          <w:p w14:paraId="180320F6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0F7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rFonts w:ascii="Century Gothic" w:hAnsi="Century Gothic"/>
                <w:sz w:val="18"/>
                <w:szCs w:val="18"/>
              </w:rPr>
              <w:t>vertex: (h, k)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0F8" w14:textId="77777777" w:rsidR="007F02F5" w:rsidRPr="002C5BCB" w:rsidRDefault="002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7F02F5" w:rsidRPr="002C5BCB">
              <w:rPr>
                <w:rFonts w:ascii="Century Gothic" w:hAnsi="Century Gothic"/>
                <w:sz w:val="18"/>
                <w:szCs w:val="18"/>
              </w:rPr>
              <w:t xml:space="preserve">. Describe the transformations and name the vertex: </w:t>
            </w:r>
          </w:p>
          <w:p w14:paraId="180320F9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rFonts w:ascii="Century Gothic" w:hAnsi="Century Gothic"/>
                <w:sz w:val="18"/>
                <w:szCs w:val="18"/>
              </w:rPr>
              <w:t>y = -2(x + 3)</w:t>
            </w:r>
            <w:r w:rsidRPr="002C5BCB">
              <w:rPr>
                <w:rFonts w:ascii="Century Gothic" w:hAnsi="Century Gothic"/>
                <w:sz w:val="18"/>
                <w:szCs w:val="18"/>
                <w:vertAlign w:val="superscript"/>
              </w:rPr>
              <w:t xml:space="preserve">2 </w:t>
            </w:r>
            <w:r w:rsidRPr="002C5BCB">
              <w:rPr>
                <w:rFonts w:ascii="Century Gothic" w:hAnsi="Century Gothic"/>
                <w:sz w:val="18"/>
                <w:szCs w:val="18"/>
              </w:rPr>
              <w:t>- 9</w:t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0FA" w14:textId="77777777" w:rsidR="007F02F5" w:rsidRPr="002C5BCB" w:rsidRDefault="002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7F02F5" w:rsidRPr="002C5BCB">
              <w:rPr>
                <w:rFonts w:ascii="Century Gothic" w:hAnsi="Century Gothic"/>
                <w:sz w:val="18"/>
                <w:szCs w:val="18"/>
              </w:rPr>
              <w:t>. Describe the transformations and name the vertex:</w:t>
            </w:r>
          </w:p>
          <w:p w14:paraId="180320FB" w14:textId="77777777" w:rsidR="007F02F5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DF" wp14:editId="180321E0">
                  <wp:extent cx="1238250" cy="1244649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0" cy="12446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0320FC" w14:textId="77777777" w:rsid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0FD" w14:textId="77777777" w:rsidR="002C5BCB" w:rsidRP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7117F" w:rsidRPr="00F21DDD" w14:paraId="18032109" w14:textId="77777777" w:rsidTr="00F341F5">
        <w:tc>
          <w:tcPr>
            <w:tcW w:w="1870" w:type="dxa"/>
          </w:tcPr>
          <w:p w14:paraId="180320FF" w14:textId="77777777" w:rsidR="007F02F5" w:rsidRPr="002C5BCB" w:rsidRDefault="007F02F5" w:rsidP="007F02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 w:rsidRPr="002C5BCB">
              <w:rPr>
                <w:rFonts w:ascii="Century Gothic" w:hAnsi="Century Gothic" w:cs="Arial"/>
                <w:i/>
                <w:sz w:val="18"/>
                <w:szCs w:val="18"/>
              </w:rPr>
              <w:t>2. Create a function using transformations</w:t>
            </w:r>
          </w:p>
        </w:tc>
        <w:tc>
          <w:tcPr>
            <w:tcW w:w="2057" w:type="dxa"/>
          </w:tcPr>
          <w:p w14:paraId="18032100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rFonts w:ascii="Century Gothic" w:hAnsi="Century Gothic"/>
                <w:sz w:val="18"/>
                <w:szCs w:val="18"/>
              </w:rPr>
              <w:t>Determine your, a, h, and k values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01" w14:textId="77777777" w:rsidR="007F02F5" w:rsidRPr="002C5BCB" w:rsidRDefault="002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7F02F5" w:rsidRPr="002C5BCB">
              <w:rPr>
                <w:rFonts w:ascii="Century Gothic" w:hAnsi="Century Gothic"/>
                <w:sz w:val="18"/>
                <w:szCs w:val="18"/>
              </w:rPr>
              <w:t xml:space="preserve">. Opens down, shifts up 3 units and shrinks by ¼ </w:t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02" w14:textId="77777777" w:rsidR="007F02F5" w:rsidRPr="002C5BCB" w:rsidRDefault="0027117F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7F02F5" w:rsidRPr="002C5BCB">
              <w:rPr>
                <w:rFonts w:ascii="Century Gothic" w:hAnsi="Century Gothic"/>
                <w:sz w:val="18"/>
                <w:szCs w:val="18"/>
              </w:rPr>
              <w:t>. Shifts left 5 and reflects across the x-axis</w:t>
            </w:r>
          </w:p>
          <w:p w14:paraId="18032103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04" w14:textId="77777777" w:rsidR="007F02F5" w:rsidRPr="002C5BCB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05" w14:textId="77777777" w:rsidR="007F02F5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06" w14:textId="77777777" w:rsidR="002C5BCB" w:rsidRP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07" w14:textId="77777777" w:rsidR="007F02F5" w:rsidRDefault="007F02F5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08" w14:textId="77777777" w:rsidR="002C5BCB" w:rsidRP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7117F" w:rsidRPr="00F21DDD" w14:paraId="1803211A" w14:textId="77777777" w:rsidTr="00F341F5">
        <w:tc>
          <w:tcPr>
            <w:tcW w:w="1870" w:type="dxa"/>
          </w:tcPr>
          <w:p w14:paraId="1803210A" w14:textId="77777777" w:rsidR="002C5BCB" w:rsidRPr="002C5BCB" w:rsidRDefault="002C5BCB" w:rsidP="007F02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3. Describe the domain and range.  </w:t>
            </w:r>
          </w:p>
        </w:tc>
        <w:tc>
          <w:tcPr>
            <w:tcW w:w="2057" w:type="dxa"/>
          </w:tcPr>
          <w:p w14:paraId="1803210B" w14:textId="77777777" w:rsid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-Domain: all possible values for x</w:t>
            </w:r>
          </w:p>
          <w:p w14:paraId="1803210C" w14:textId="77777777" w:rsid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0D" w14:textId="77777777" w:rsid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-Range: all possible values for y</w:t>
            </w:r>
          </w:p>
          <w:p w14:paraId="1803210E" w14:textId="77777777" w:rsid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-“How far up or down does your graph go?”</w:t>
            </w:r>
          </w:p>
          <w:p w14:paraId="1803210F" w14:textId="77777777" w:rsidR="002C5BCB" w:rsidRP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-written as an inequality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10" w14:textId="77777777" w:rsidR="002C5BCB" w:rsidRDefault="0027117F" w:rsidP="007F02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a</w:t>
            </w:r>
            <w:r w:rsidR="002C5BCB">
              <w:rPr>
                <w:rFonts w:ascii="Century Gothic" w:hAnsi="Century Gothic"/>
                <w:noProof/>
                <w:sz w:val="18"/>
                <w:szCs w:val="18"/>
              </w:rPr>
              <w:t xml:space="preserve">. Domain: </w:t>
            </w:r>
          </w:p>
          <w:p w14:paraId="18032111" w14:textId="77777777" w:rsidR="002C5BCB" w:rsidRDefault="002C5BCB" w:rsidP="007F02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12" w14:textId="77777777" w:rsidR="002C5BCB" w:rsidRPr="002C5BCB" w:rsidRDefault="002C5BCB" w:rsidP="007F02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   Range:  </w:t>
            </w:r>
          </w:p>
          <w:p w14:paraId="18032113" w14:textId="77777777" w:rsidR="002C5BCB" w:rsidRPr="002C5BCB" w:rsidRDefault="002C5BCB" w:rsidP="007F02F5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1" wp14:editId="180321E2">
                  <wp:extent cx="1765854" cy="1786467"/>
                  <wp:effectExtent l="0" t="0" r="635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711" cy="1816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14" w14:textId="77777777" w:rsidR="002C5BCB" w:rsidRDefault="0027117F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b</w:t>
            </w:r>
            <w:r w:rsidR="002C5BCB" w:rsidRPr="002C5BCB">
              <w:rPr>
                <w:rFonts w:ascii="Century Gothic" w:hAnsi="Century Gothic"/>
                <w:noProof/>
                <w:sz w:val="18"/>
                <w:szCs w:val="18"/>
              </w:rPr>
              <w:t xml:space="preserve">. </w:t>
            </w:r>
            <w:r w:rsidR="002C5BCB">
              <w:rPr>
                <w:rFonts w:ascii="Century Gothic" w:hAnsi="Century Gothic"/>
                <w:noProof/>
                <w:sz w:val="18"/>
                <w:szCs w:val="18"/>
              </w:rPr>
              <w:t xml:space="preserve"> Domain: </w:t>
            </w:r>
          </w:p>
          <w:p w14:paraId="18032115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16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   Range:  </w:t>
            </w:r>
          </w:p>
          <w:p w14:paraId="18032117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3" wp14:editId="180321E4">
                  <wp:extent cx="1761067" cy="1761067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97" cy="177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032118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19" w14:textId="77777777" w:rsidR="002C5BCB" w:rsidRP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7117F" w:rsidRPr="00F21DDD" w14:paraId="1803212D" w14:textId="77777777" w:rsidTr="00F341F5">
        <w:tc>
          <w:tcPr>
            <w:tcW w:w="1870" w:type="dxa"/>
          </w:tcPr>
          <w:p w14:paraId="1803211B" w14:textId="77777777" w:rsidR="002C5BCB" w:rsidRPr="002C5BCB" w:rsidRDefault="002C5BCB" w:rsidP="002C5BCB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4. Describe the intercepts and zeros. </w:t>
            </w:r>
            <w:r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  </w:t>
            </w:r>
          </w:p>
        </w:tc>
        <w:tc>
          <w:tcPr>
            <w:tcW w:w="2057" w:type="dxa"/>
          </w:tcPr>
          <w:p w14:paraId="1803211C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Zeros and x-intercepts are the same thing.  </w:t>
            </w:r>
          </w:p>
          <w:p w14:paraId="1803211D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1E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Zeros: x = ___</w:t>
            </w:r>
          </w:p>
          <w:p w14:paraId="1803211F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X-</w:t>
            </w:r>
            <w:proofErr w:type="spellStart"/>
            <w:r>
              <w:rPr>
                <w:rFonts w:ascii="Century Gothic" w:hAnsi="Century Gothic"/>
                <w:sz w:val="18"/>
                <w:szCs w:val="18"/>
              </w:rPr>
              <w:t>int</w:t>
            </w:r>
            <w:proofErr w:type="spellEnd"/>
            <w:r>
              <w:rPr>
                <w:rFonts w:ascii="Century Gothic" w:hAnsi="Century Gothic"/>
                <w:sz w:val="18"/>
                <w:szCs w:val="18"/>
              </w:rPr>
              <w:t>: (p, 0) (q, 0)</w:t>
            </w:r>
          </w:p>
          <w:p w14:paraId="18032120" w14:textId="77777777" w:rsidR="002C5BCB" w:rsidRP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Y-</w:t>
            </w:r>
            <w:proofErr w:type="spellStart"/>
            <w:r>
              <w:rPr>
                <w:rFonts w:ascii="Century Gothic" w:hAnsi="Century Gothic"/>
                <w:sz w:val="18"/>
                <w:szCs w:val="18"/>
              </w:rPr>
              <w:t>int</w:t>
            </w:r>
            <w:proofErr w:type="spellEnd"/>
            <w:r>
              <w:rPr>
                <w:rFonts w:ascii="Century Gothic" w:hAnsi="Century Gothic"/>
                <w:sz w:val="18"/>
                <w:szCs w:val="18"/>
              </w:rPr>
              <w:t>: (0, c)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21" w14:textId="77777777" w:rsidR="002C5BCB" w:rsidRDefault="0027117F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a. </w:t>
            </w:r>
            <w:r w:rsidR="002C5BCB">
              <w:rPr>
                <w:rFonts w:ascii="Century Gothic" w:hAnsi="Century Gothic"/>
                <w:noProof/>
                <w:sz w:val="18"/>
                <w:szCs w:val="18"/>
              </w:rPr>
              <w:t xml:space="preserve">x-intercepts:                    zeros: </w:t>
            </w:r>
          </w:p>
          <w:p w14:paraId="18032122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23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   y-intercept:   </w:t>
            </w:r>
          </w:p>
          <w:p w14:paraId="18032124" w14:textId="77777777" w:rsidR="002C5BCB" w:rsidRP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25" w14:textId="77777777" w:rsidR="002C5BCB" w:rsidRPr="002C5BCB" w:rsidRDefault="002C5BCB" w:rsidP="00E03109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5" wp14:editId="180321E6">
                  <wp:extent cx="1765854" cy="1786467"/>
                  <wp:effectExtent l="0" t="0" r="6350" b="444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711" cy="1816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26" w14:textId="77777777" w:rsidR="002C5BCB" w:rsidRDefault="0027117F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b.</w:t>
            </w:r>
            <w:r w:rsidR="002C5BCB">
              <w:rPr>
                <w:rFonts w:ascii="Century Gothic" w:hAnsi="Century Gothic"/>
                <w:noProof/>
                <w:sz w:val="18"/>
                <w:szCs w:val="18"/>
              </w:rPr>
              <w:t xml:space="preserve"> x-intercepts:                    zeros: </w:t>
            </w:r>
          </w:p>
          <w:p w14:paraId="18032127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28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   y-intercept:   </w:t>
            </w:r>
          </w:p>
          <w:p w14:paraId="18032129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2A" w14:textId="77777777" w:rsidR="002C5BCB" w:rsidRDefault="002C5BCB" w:rsidP="00E03109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7" wp14:editId="180321E8">
                  <wp:extent cx="1761067" cy="1761067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97" cy="177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03212B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2C" w14:textId="77777777" w:rsidR="002C5BCB" w:rsidRP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7117F" w:rsidRPr="00F21DDD" w14:paraId="18032140" w14:textId="77777777" w:rsidTr="00F341F5">
        <w:tc>
          <w:tcPr>
            <w:tcW w:w="1870" w:type="dxa"/>
          </w:tcPr>
          <w:p w14:paraId="1803212E" w14:textId="77777777" w:rsidR="002C5BCB" w:rsidRPr="002C5BCB" w:rsidRDefault="0027117F" w:rsidP="002C5BCB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lastRenderedPageBreak/>
              <w:t>5</w:t>
            </w:r>
            <w:r w:rsidR="002C5BCB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. </w:t>
            </w:r>
            <w:r w:rsidR="002C5BCB">
              <w:rPr>
                <w:rFonts w:ascii="Century Gothic" w:hAnsi="Century Gothic" w:cs="Arial"/>
                <w:i/>
                <w:sz w:val="18"/>
                <w:szCs w:val="18"/>
              </w:rPr>
              <w:t>Describe the vertex, axis of symmetry, extrema, and min/max values</w:t>
            </w:r>
            <w:r w:rsidR="003F6383">
              <w:rPr>
                <w:rFonts w:ascii="Century Gothic" w:hAnsi="Century Gothic" w:cs="Arial"/>
                <w:i/>
                <w:sz w:val="18"/>
                <w:szCs w:val="18"/>
              </w:rPr>
              <w:t xml:space="preserve">. </w:t>
            </w:r>
            <w:r w:rsidR="002C5BCB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 </w:t>
            </w:r>
          </w:p>
        </w:tc>
        <w:tc>
          <w:tcPr>
            <w:tcW w:w="2057" w:type="dxa"/>
          </w:tcPr>
          <w:p w14:paraId="1803212F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Vertex: high</w:t>
            </w:r>
            <w:r w:rsidR="003F6383">
              <w:rPr>
                <w:rFonts w:ascii="Century Gothic" w:hAnsi="Century Gothic"/>
                <w:sz w:val="18"/>
                <w:szCs w:val="18"/>
              </w:rPr>
              <w:t>est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or low</w:t>
            </w:r>
            <w:r w:rsidR="003F6383">
              <w:rPr>
                <w:rFonts w:ascii="Century Gothic" w:hAnsi="Century Gothic"/>
                <w:sz w:val="18"/>
                <w:szCs w:val="18"/>
              </w:rPr>
              <w:t>est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point</w:t>
            </w:r>
          </w:p>
          <w:p w14:paraId="18032130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31" w14:textId="77777777" w:rsid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Axis of Symmetry: x value of the vertex; written </w:t>
            </w:r>
            <w:r w:rsidR="003F6383">
              <w:rPr>
                <w:rFonts w:ascii="Century Gothic" w:hAnsi="Century Gothic"/>
                <w:sz w:val="18"/>
                <w:szCs w:val="18"/>
              </w:rPr>
              <w:t xml:space="preserve">as x = </w:t>
            </w:r>
          </w:p>
          <w:p w14:paraId="18032132" w14:textId="77777777" w:rsidR="003F6383" w:rsidRDefault="003F6383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33" w14:textId="77777777" w:rsidR="003F6383" w:rsidRDefault="003F6383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Extrema: Max or Min?</w:t>
            </w:r>
          </w:p>
          <w:p w14:paraId="18032134" w14:textId="77777777" w:rsidR="003F6383" w:rsidRDefault="003F6383" w:rsidP="002C5BCB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35" w14:textId="77777777" w:rsidR="003F6383" w:rsidRPr="002C5BCB" w:rsidRDefault="003F6383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Max/Min Value: What’s the lowest or highest your graph goes; written as y =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36" w14:textId="77777777" w:rsidR="002C5BCB" w:rsidRDefault="0027117F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a</w:t>
            </w:r>
            <w:r w:rsidR="002C5BCB">
              <w:rPr>
                <w:rFonts w:ascii="Century Gothic" w:hAnsi="Century Gothic"/>
                <w:noProof/>
                <w:sz w:val="18"/>
                <w:szCs w:val="18"/>
              </w:rPr>
              <w:t xml:space="preserve">. Vertex:                  Axis of Sym: </w:t>
            </w:r>
          </w:p>
          <w:p w14:paraId="18032137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38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Extrema:                    Max/Min Value: </w:t>
            </w:r>
          </w:p>
          <w:p w14:paraId="18032139" w14:textId="77777777" w:rsidR="002C5BCB" w:rsidRP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3A" w14:textId="77777777" w:rsidR="002C5BCB" w:rsidRP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9" wp14:editId="180321EA">
                  <wp:extent cx="1765854" cy="1786467"/>
                  <wp:effectExtent l="0" t="0" r="6350" b="444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711" cy="1816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3B" w14:textId="77777777" w:rsidR="002C5BCB" w:rsidRDefault="0027117F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b</w:t>
            </w:r>
            <w:r w:rsidR="002C5BCB" w:rsidRPr="002C5BCB">
              <w:rPr>
                <w:rFonts w:ascii="Century Gothic" w:hAnsi="Century Gothic"/>
                <w:noProof/>
                <w:sz w:val="18"/>
                <w:szCs w:val="18"/>
              </w:rPr>
              <w:t xml:space="preserve">. </w:t>
            </w:r>
            <w:r w:rsidR="002C5BCB">
              <w:rPr>
                <w:rFonts w:ascii="Century Gothic" w:hAnsi="Century Gothic"/>
                <w:noProof/>
                <w:sz w:val="18"/>
                <w:szCs w:val="18"/>
              </w:rPr>
              <w:t xml:space="preserve"> Vertex:                  Axis of Sym: </w:t>
            </w:r>
          </w:p>
          <w:p w14:paraId="1803213C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3D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Extrema:                    Max/Min Value: </w:t>
            </w:r>
          </w:p>
          <w:p w14:paraId="1803213E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3F" w14:textId="77777777" w:rsidR="002C5BCB" w:rsidRP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B" wp14:editId="180321EC">
                  <wp:extent cx="1761067" cy="1761067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97" cy="177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17F" w:rsidRPr="00F21DDD" w14:paraId="1803214B" w14:textId="77777777" w:rsidTr="00F341F5">
        <w:tc>
          <w:tcPr>
            <w:tcW w:w="1870" w:type="dxa"/>
          </w:tcPr>
          <w:p w14:paraId="18032141" w14:textId="77777777" w:rsidR="002C5BCB" w:rsidRPr="002C5BCB" w:rsidRDefault="0027117F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6</w:t>
            </w:r>
            <w:r w:rsidR="002C5BCB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. Describe the </w:t>
            </w:r>
            <w:r w:rsidR="003F6383">
              <w:rPr>
                <w:rFonts w:ascii="Century Gothic" w:hAnsi="Century Gothic" w:cs="Arial"/>
                <w:i/>
                <w:sz w:val="18"/>
                <w:szCs w:val="18"/>
              </w:rPr>
              <w:t>end behavior.</w:t>
            </w:r>
            <w:r w:rsidR="002C5BCB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  </w:t>
            </w:r>
          </w:p>
        </w:tc>
        <w:tc>
          <w:tcPr>
            <w:tcW w:w="2057" w:type="dxa"/>
          </w:tcPr>
          <w:p w14:paraId="18032142" w14:textId="77777777" w:rsidR="002C5BCB" w:rsidRPr="002C5BCB" w:rsidRDefault="003F6383" w:rsidP="002C5BC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Which direction are the ends of the graph headed?  To positive or negative infinity?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43" w14:textId="77777777" w:rsidR="003F6383" w:rsidRPr="003F6383" w:rsidRDefault="0027117F" w:rsidP="002C5BCB">
            <w:pPr>
              <w:rPr>
                <w:rFonts w:ascii="Century Gothic" w:hAnsi="Century Gothic"/>
                <w:sz w:val="18"/>
                <w:szCs w:val="18"/>
              </w:rPr>
            </w:pPr>
            <w:proofErr w:type="gramStart"/>
            <w:r>
              <w:rPr>
                <w:rFonts w:ascii="Century Gothic" w:hAnsi="Century Gothic"/>
                <w:sz w:val="18"/>
                <w:szCs w:val="18"/>
              </w:rPr>
              <w:t>a</w:t>
            </w:r>
            <w:proofErr w:type="gramEnd"/>
            <w:r>
              <w:rPr>
                <w:rFonts w:ascii="Century Gothic" w:hAnsi="Century Gothic"/>
                <w:sz w:val="18"/>
                <w:szCs w:val="18"/>
              </w:rPr>
              <w:t xml:space="preserve">.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As x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 -∞, f(x)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 _____.   </w:t>
            </w:r>
          </w:p>
          <w:p w14:paraId="18032144" w14:textId="77777777" w:rsidR="002C5BCB" w:rsidRPr="003F6383" w:rsidRDefault="0027117F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   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As x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 ∞, f(x)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>_____.</w:t>
            </w:r>
          </w:p>
          <w:p w14:paraId="18032145" w14:textId="77777777" w:rsidR="002C5BCB" w:rsidRP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46" w14:textId="77777777" w:rsidR="002C5BCB" w:rsidRP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D" wp14:editId="180321EE">
                  <wp:extent cx="1765854" cy="1786467"/>
                  <wp:effectExtent l="0" t="0" r="6350" b="444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711" cy="1816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47" w14:textId="77777777" w:rsidR="003F6383" w:rsidRPr="003F6383" w:rsidRDefault="0027117F" w:rsidP="003F6383">
            <w:pPr>
              <w:rPr>
                <w:rFonts w:ascii="Century Gothic" w:hAnsi="Century Gothic"/>
                <w:sz w:val="18"/>
                <w:szCs w:val="18"/>
              </w:rPr>
            </w:pPr>
            <w:proofErr w:type="gramStart"/>
            <w:r>
              <w:rPr>
                <w:rFonts w:ascii="Century Gothic" w:hAnsi="Century Gothic"/>
                <w:sz w:val="18"/>
                <w:szCs w:val="18"/>
              </w:rPr>
              <w:t>b</w:t>
            </w:r>
            <w:proofErr w:type="gramEnd"/>
            <w:r>
              <w:rPr>
                <w:rFonts w:ascii="Century Gothic" w:hAnsi="Century Gothic"/>
                <w:sz w:val="18"/>
                <w:szCs w:val="18"/>
              </w:rPr>
              <w:t xml:space="preserve">.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As x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 -∞, f(x)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 _____.   </w:t>
            </w:r>
          </w:p>
          <w:p w14:paraId="18032148" w14:textId="77777777" w:rsidR="003F6383" w:rsidRPr="003F6383" w:rsidRDefault="0027117F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   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As x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 xml:space="preserve"> ∞, f(x) </w:t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sym w:font="Wingdings" w:char="F0E0"/>
            </w:r>
            <w:r w:rsidR="003F6383" w:rsidRPr="003F6383">
              <w:rPr>
                <w:rFonts w:ascii="Century Gothic" w:hAnsi="Century Gothic"/>
                <w:sz w:val="18"/>
                <w:szCs w:val="18"/>
              </w:rPr>
              <w:t>_____.</w:t>
            </w:r>
          </w:p>
          <w:p w14:paraId="18032149" w14:textId="77777777" w:rsidR="002C5BCB" w:rsidRDefault="002C5BCB" w:rsidP="002C5BCB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4A" w14:textId="77777777" w:rsidR="002C5BCB" w:rsidRPr="002C5BCB" w:rsidRDefault="002C5BCB" w:rsidP="002C5BCB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EF" wp14:editId="180321F0">
                  <wp:extent cx="1761067" cy="1761067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97" cy="177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17F" w:rsidRPr="00F21DDD" w14:paraId="18032158" w14:textId="77777777" w:rsidTr="00F341F5">
        <w:tc>
          <w:tcPr>
            <w:tcW w:w="1870" w:type="dxa"/>
          </w:tcPr>
          <w:p w14:paraId="1803214C" w14:textId="77777777" w:rsidR="003F6383" w:rsidRPr="002C5BCB" w:rsidRDefault="0027117F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7</w:t>
            </w:r>
            <w:r w:rsidR="003F6383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. Describe the </w:t>
            </w:r>
            <w:r w:rsidR="003F6383">
              <w:rPr>
                <w:rFonts w:ascii="Century Gothic" w:hAnsi="Century Gothic" w:cs="Arial"/>
                <w:i/>
                <w:sz w:val="18"/>
                <w:szCs w:val="18"/>
              </w:rPr>
              <w:t xml:space="preserve">intervals of increase or decrease. </w:t>
            </w:r>
            <w:r w:rsidR="003F6383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  </w:t>
            </w:r>
          </w:p>
        </w:tc>
        <w:tc>
          <w:tcPr>
            <w:tcW w:w="2057" w:type="dxa"/>
          </w:tcPr>
          <w:p w14:paraId="1803214D" w14:textId="77777777" w:rsidR="003F6383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Draw your axis of symmetry and create an inequality to represent to the left and right of the axis of symmetry.  </w:t>
            </w:r>
          </w:p>
          <w:p w14:paraId="1803214E" w14:textId="77777777" w:rsidR="003F6383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4F" w14:textId="77777777" w:rsidR="003F6383" w:rsidRPr="002C5BCB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Then determine which direction the graph is going on the left and then on the right using your inequalities. 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50" w14:textId="77777777" w:rsidR="003F6383" w:rsidRDefault="006804F9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a. </w:t>
            </w:r>
            <w:r w:rsidR="003F6383">
              <w:rPr>
                <w:rFonts w:ascii="Century Gothic" w:hAnsi="Century Gothic"/>
                <w:sz w:val="18"/>
                <w:szCs w:val="18"/>
              </w:rPr>
              <w:t xml:space="preserve">Interval of Increase: </w:t>
            </w:r>
          </w:p>
          <w:p w14:paraId="18032151" w14:textId="77777777" w:rsidR="003F6383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52" w14:textId="77777777" w:rsidR="003F6383" w:rsidRPr="002C5BCB" w:rsidRDefault="003F6383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Interval of Decrease: </w:t>
            </w:r>
          </w:p>
          <w:p w14:paraId="18032153" w14:textId="77777777" w:rsidR="003F6383" w:rsidRPr="002C5BCB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F1" wp14:editId="180321F2">
                  <wp:extent cx="1765854" cy="1786467"/>
                  <wp:effectExtent l="0" t="0" r="6350" b="444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711" cy="1816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54" w14:textId="77777777" w:rsidR="003F6383" w:rsidRDefault="006804F9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b. </w:t>
            </w:r>
            <w:r w:rsidR="003F6383">
              <w:rPr>
                <w:rFonts w:ascii="Century Gothic" w:hAnsi="Century Gothic"/>
                <w:sz w:val="18"/>
                <w:szCs w:val="18"/>
              </w:rPr>
              <w:t xml:space="preserve">Interval of Increase: </w:t>
            </w:r>
          </w:p>
          <w:p w14:paraId="18032155" w14:textId="77777777" w:rsidR="003F6383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56" w14:textId="77777777" w:rsidR="003F6383" w:rsidRDefault="003F6383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Interval of Decrease: </w:t>
            </w:r>
          </w:p>
          <w:p w14:paraId="18032157" w14:textId="77777777" w:rsidR="003F6383" w:rsidRPr="002C5BCB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F3" wp14:editId="180321F4">
                  <wp:extent cx="1761067" cy="1761067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97" cy="177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17F" w:rsidRPr="00F21DDD" w14:paraId="18032165" w14:textId="77777777" w:rsidTr="00F341F5">
        <w:tc>
          <w:tcPr>
            <w:tcW w:w="1870" w:type="dxa"/>
          </w:tcPr>
          <w:p w14:paraId="18032159" w14:textId="77777777" w:rsidR="003F6383" w:rsidRPr="002C5BCB" w:rsidRDefault="0027117F" w:rsidP="003F6383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8</w:t>
            </w:r>
            <w:r w:rsidR="003F6383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. Describe the </w:t>
            </w:r>
            <w:r w:rsidR="003F6383">
              <w:rPr>
                <w:rFonts w:ascii="Century Gothic" w:hAnsi="Century Gothic" w:cs="Arial"/>
                <w:i/>
                <w:sz w:val="18"/>
                <w:szCs w:val="18"/>
              </w:rPr>
              <w:t>positive and negative parts of the graph</w:t>
            </w:r>
            <w:r w:rsidR="003F6383" w:rsidRPr="002C5BCB">
              <w:rPr>
                <w:rFonts w:ascii="Century Gothic" w:hAnsi="Century Gothic" w:cs="Arial"/>
                <w:i/>
                <w:sz w:val="18"/>
                <w:szCs w:val="18"/>
              </w:rPr>
              <w:t xml:space="preserve">  </w:t>
            </w:r>
          </w:p>
        </w:tc>
        <w:tc>
          <w:tcPr>
            <w:tcW w:w="2057" w:type="dxa"/>
          </w:tcPr>
          <w:p w14:paraId="1803215A" w14:textId="77777777" w:rsidR="003F6383" w:rsidRDefault="00F341F5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Determine which parts of the graph are above or below the x-axis.  </w:t>
            </w:r>
          </w:p>
          <w:p w14:paraId="1803215B" w14:textId="77777777" w:rsidR="00F341F5" w:rsidRDefault="00F341F5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5C" w14:textId="77777777" w:rsidR="00F341F5" w:rsidRPr="002C5BCB" w:rsidRDefault="00F341F5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Use inequalities to describe the different regions using the x-intercepts. 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5D" w14:textId="77777777" w:rsidR="003F6383" w:rsidRDefault="006804F9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a. </w:t>
            </w:r>
            <w:r w:rsidR="003F6383">
              <w:rPr>
                <w:rFonts w:ascii="Century Gothic" w:hAnsi="Century Gothic"/>
                <w:sz w:val="18"/>
                <w:szCs w:val="18"/>
              </w:rPr>
              <w:t xml:space="preserve">Positive: </w:t>
            </w:r>
          </w:p>
          <w:p w14:paraId="1803215E" w14:textId="77777777" w:rsidR="003F6383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5F" w14:textId="77777777" w:rsidR="003F6383" w:rsidRPr="003F6383" w:rsidRDefault="003F6383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Negative: </w:t>
            </w:r>
          </w:p>
          <w:p w14:paraId="18032160" w14:textId="77777777" w:rsidR="003F6383" w:rsidRPr="002C5BCB" w:rsidRDefault="003F6383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F5" wp14:editId="180321F6">
                  <wp:extent cx="1765854" cy="1786467"/>
                  <wp:effectExtent l="0" t="0" r="6350" b="444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711" cy="1816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61" w14:textId="77777777" w:rsidR="003F6383" w:rsidRDefault="006804F9" w:rsidP="003F6383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b. </w:t>
            </w:r>
            <w:r w:rsidR="003F6383">
              <w:rPr>
                <w:rFonts w:ascii="Century Gothic" w:hAnsi="Century Gothic"/>
                <w:sz w:val="18"/>
                <w:szCs w:val="18"/>
              </w:rPr>
              <w:t xml:space="preserve">Positive: </w:t>
            </w:r>
          </w:p>
          <w:p w14:paraId="18032162" w14:textId="77777777" w:rsidR="003F6383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63" w14:textId="77777777" w:rsidR="003F6383" w:rsidRDefault="003F6383" w:rsidP="003F6383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Negative: </w:t>
            </w:r>
          </w:p>
          <w:p w14:paraId="18032164" w14:textId="77777777" w:rsidR="003F6383" w:rsidRPr="002C5BCB" w:rsidRDefault="003F6383" w:rsidP="003F6383">
            <w:pPr>
              <w:rPr>
                <w:rFonts w:ascii="Century Gothic" w:hAnsi="Century Gothic"/>
                <w:sz w:val="18"/>
                <w:szCs w:val="18"/>
              </w:rPr>
            </w:pPr>
            <w:r w:rsidRPr="002C5BCB">
              <w:rPr>
                <w:noProof/>
                <w:sz w:val="18"/>
                <w:szCs w:val="18"/>
              </w:rPr>
              <w:drawing>
                <wp:inline distT="0" distB="0" distL="0" distR="0" wp14:anchorId="180321F7" wp14:editId="180321F8">
                  <wp:extent cx="1761067" cy="1761067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97" cy="177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17F" w:rsidRPr="00F21DDD" w14:paraId="18032171" w14:textId="77777777" w:rsidTr="00F341F5">
        <w:tc>
          <w:tcPr>
            <w:tcW w:w="1870" w:type="dxa"/>
          </w:tcPr>
          <w:p w14:paraId="18032166" w14:textId="77777777" w:rsidR="00F341F5" w:rsidRPr="00F341F5" w:rsidRDefault="0027117F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lastRenderedPageBreak/>
              <w:t xml:space="preserve">9. </w:t>
            </w:r>
            <w:r w:rsidR="00F341F5" w:rsidRPr="00F341F5">
              <w:rPr>
                <w:rFonts w:ascii="Century Gothic" w:hAnsi="Century Gothic" w:cs="Arial"/>
                <w:i/>
                <w:sz w:val="18"/>
                <w:szCs w:val="18"/>
              </w:rPr>
              <w:t>Find the average rate of change given a graph</w:t>
            </w:r>
          </w:p>
        </w:tc>
        <w:tc>
          <w:tcPr>
            <w:tcW w:w="2057" w:type="dxa"/>
          </w:tcPr>
          <w:p w14:paraId="18032167" w14:textId="77777777" w:rsid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-Determine your two x-values and find their corresponding y-values on the parabola.</w:t>
            </w:r>
          </w:p>
          <w:p w14:paraId="18032168" w14:textId="77777777" w:rsid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69" w14:textId="77777777" w:rsidR="00F341F5" w:rsidRP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-Calculate the rate of change (rise over run)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6A" w14:textId="77777777" w:rsidR="00F341F5" w:rsidRPr="00F341F5" w:rsidRDefault="006804F9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 w:cstheme="minorHAnsi"/>
                <w:sz w:val="18"/>
                <w:szCs w:val="18"/>
              </w:rPr>
              <w:t xml:space="preserve">a. </w:t>
            </w:r>
            <w:r w:rsidR="00F341F5" w:rsidRPr="00F341F5">
              <w:rPr>
                <w:rFonts w:ascii="Century Gothic" w:hAnsi="Century Gothic" w:cstheme="minorHAnsi"/>
                <w:sz w:val="18"/>
                <w:szCs w:val="18"/>
              </w:rPr>
              <w:t>On interval from 0 ≤ x ≤ 2:</w:t>
            </w:r>
          </w:p>
          <w:p w14:paraId="1803216B" w14:textId="77777777" w:rsidR="00F341F5" w:rsidRP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6C" w14:textId="77777777" w:rsidR="00F341F5" w:rsidRPr="00F341F5" w:rsidRDefault="00F341F5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 w:rsidRPr="00F341F5">
              <w:rPr>
                <w:noProof/>
                <w:sz w:val="18"/>
                <w:szCs w:val="18"/>
              </w:rPr>
              <w:drawing>
                <wp:inline distT="0" distB="0" distL="0" distR="0" wp14:anchorId="180321F9" wp14:editId="180321FA">
                  <wp:extent cx="1765854" cy="1786467"/>
                  <wp:effectExtent l="0" t="0" r="6350" b="444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5711" cy="18166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6D" w14:textId="77777777" w:rsidR="00F341F5" w:rsidRPr="00F341F5" w:rsidRDefault="006804F9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 w:cstheme="minorHAnsi"/>
                <w:sz w:val="18"/>
                <w:szCs w:val="18"/>
              </w:rPr>
              <w:t xml:space="preserve">b. </w:t>
            </w:r>
            <w:r w:rsidR="00F341F5" w:rsidRPr="00F341F5">
              <w:rPr>
                <w:rFonts w:ascii="Century Gothic" w:hAnsi="Century Gothic" w:cstheme="minorHAnsi"/>
                <w:sz w:val="18"/>
                <w:szCs w:val="18"/>
              </w:rPr>
              <w:t>On interval from -3 ≤ x ≤ 0:</w:t>
            </w:r>
          </w:p>
          <w:p w14:paraId="1803216E" w14:textId="77777777" w:rsidR="00F341F5" w:rsidRPr="00F341F5" w:rsidRDefault="00F341F5" w:rsidP="00F341F5">
            <w:pPr>
              <w:rPr>
                <w:noProof/>
                <w:sz w:val="18"/>
                <w:szCs w:val="18"/>
              </w:rPr>
            </w:pPr>
          </w:p>
          <w:p w14:paraId="1803216F" w14:textId="77777777" w:rsidR="00F341F5" w:rsidRPr="00F341F5" w:rsidRDefault="00F341F5" w:rsidP="00F341F5">
            <w:pPr>
              <w:rPr>
                <w:noProof/>
                <w:sz w:val="18"/>
                <w:szCs w:val="18"/>
              </w:rPr>
            </w:pPr>
          </w:p>
          <w:p w14:paraId="18032170" w14:textId="77777777" w:rsidR="00F341F5" w:rsidRP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  <w:r w:rsidRPr="00F341F5">
              <w:rPr>
                <w:noProof/>
                <w:sz w:val="18"/>
                <w:szCs w:val="18"/>
              </w:rPr>
              <w:drawing>
                <wp:inline distT="0" distB="0" distL="0" distR="0" wp14:anchorId="180321FB" wp14:editId="180321FC">
                  <wp:extent cx="1761067" cy="1761067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5597" cy="1775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17F" w:rsidRPr="00F21DDD" w14:paraId="18032179" w14:textId="77777777" w:rsidTr="0027117F">
        <w:trPr>
          <w:trHeight w:val="1790"/>
        </w:trPr>
        <w:tc>
          <w:tcPr>
            <w:tcW w:w="1870" w:type="dxa"/>
          </w:tcPr>
          <w:p w14:paraId="18032172" w14:textId="77777777" w:rsidR="00F341F5" w:rsidRPr="00F341F5" w:rsidRDefault="0027117F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10. </w:t>
            </w:r>
            <w:r w:rsidR="00F341F5" w:rsidRPr="00F341F5">
              <w:rPr>
                <w:rFonts w:ascii="Century Gothic" w:hAnsi="Century Gothic" w:cs="Arial"/>
                <w:i/>
                <w:sz w:val="18"/>
                <w:szCs w:val="18"/>
              </w:rPr>
              <w:t>Find the average rate of change given an equation</w:t>
            </w:r>
          </w:p>
        </w:tc>
        <w:tc>
          <w:tcPr>
            <w:tcW w:w="2057" w:type="dxa"/>
          </w:tcPr>
          <w:p w14:paraId="18032173" w14:textId="77777777" w:rsid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  <w:r w:rsidRPr="00F341F5">
              <w:rPr>
                <w:rFonts w:ascii="Century Gothic" w:hAnsi="Century Gothic"/>
                <w:sz w:val="18"/>
                <w:szCs w:val="18"/>
              </w:rPr>
              <w:t>Find two points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(by substituting x-values into the equation to get your y-values.</w:t>
            </w:r>
          </w:p>
          <w:p w14:paraId="18032174" w14:textId="77777777" w:rsid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75" w14:textId="77777777" w:rsidR="00F341F5" w:rsidRP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T</w:t>
            </w:r>
            <w:r w:rsidRPr="00F341F5">
              <w:rPr>
                <w:rFonts w:ascii="Century Gothic" w:hAnsi="Century Gothic"/>
                <w:sz w:val="18"/>
                <w:szCs w:val="18"/>
              </w:rPr>
              <w:t>hen use slope formula</w:t>
            </w:r>
          </w:p>
          <w:p w14:paraId="18032176" w14:textId="77777777" w:rsidR="00F341F5" w:rsidRPr="00F341F5" w:rsidRDefault="00F341F5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71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77" w14:textId="77777777" w:rsidR="00F341F5" w:rsidRPr="00F341F5" w:rsidRDefault="006804F9" w:rsidP="00F341F5">
            <w:pPr>
              <w:rPr>
                <w:rFonts w:ascii="Century Gothic" w:hAnsi="Century Gothic" w:cstheme="minorHAnsi"/>
                <w:sz w:val="18"/>
                <w:szCs w:val="18"/>
              </w:rPr>
            </w:pPr>
            <w:r>
              <w:rPr>
                <w:rFonts w:ascii="Century Gothic" w:hAnsi="Century Gothic" w:cstheme="minorHAnsi"/>
                <w:noProof/>
                <w:sz w:val="18"/>
                <w:szCs w:val="18"/>
              </w:rPr>
              <w:t>a</w:t>
            </w:r>
            <w:r w:rsidR="00F341F5" w:rsidRPr="00F341F5">
              <w:rPr>
                <w:rFonts w:ascii="Century Gothic" w:hAnsi="Century Gothic" w:cstheme="minorHAnsi"/>
                <w:noProof/>
                <w:sz w:val="18"/>
                <w:szCs w:val="18"/>
              </w:rPr>
              <w:t xml:space="preserve">. </w:t>
            </w:r>
            <w:r w:rsidR="00F341F5" w:rsidRPr="00F341F5">
              <w:rPr>
                <w:rFonts w:ascii="Century Gothic" w:hAnsi="Century Gothic" w:cstheme="minorHAnsi"/>
                <w:sz w:val="18"/>
                <w:szCs w:val="18"/>
              </w:rPr>
              <w:t>Calculate the average rate of change for y = x</w:t>
            </w:r>
            <w:r w:rsidR="00F341F5" w:rsidRPr="00F341F5">
              <w:rPr>
                <w:rFonts w:ascii="Century Gothic" w:hAnsi="Century Gothic" w:cstheme="minorHAnsi"/>
                <w:sz w:val="18"/>
                <w:szCs w:val="18"/>
                <w:vertAlign w:val="superscript"/>
              </w:rPr>
              <w:t>2</w:t>
            </w:r>
            <w:r w:rsidR="00F341F5" w:rsidRPr="00F341F5">
              <w:rPr>
                <w:rFonts w:ascii="Century Gothic" w:hAnsi="Century Gothic" w:cstheme="minorHAnsi"/>
                <w:sz w:val="18"/>
                <w:szCs w:val="18"/>
              </w:rPr>
              <w:t xml:space="preserve"> + 1 on the interval 0 ≤ x ≤ 2.</w:t>
            </w:r>
          </w:p>
          <w:p w14:paraId="18032178" w14:textId="77777777" w:rsidR="00F341F5" w:rsidRPr="00F341F5" w:rsidRDefault="00F341F5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</w:tr>
      <w:tr w:rsidR="0027117F" w:rsidRPr="00F21DDD" w14:paraId="18032182" w14:textId="77777777" w:rsidTr="00B3548F">
        <w:tc>
          <w:tcPr>
            <w:tcW w:w="1870" w:type="dxa"/>
          </w:tcPr>
          <w:p w14:paraId="1803217A" w14:textId="77777777" w:rsidR="00D671B0" w:rsidRPr="002C5BCB" w:rsidRDefault="0027117F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11. </w:t>
            </w:r>
            <w:r w:rsidR="00D671B0">
              <w:rPr>
                <w:rFonts w:ascii="Century Gothic" w:hAnsi="Century Gothic" w:cs="Arial"/>
                <w:i/>
                <w:sz w:val="18"/>
                <w:szCs w:val="18"/>
              </w:rPr>
              <w:t>Graph in vertex form</w:t>
            </w:r>
          </w:p>
        </w:tc>
        <w:tc>
          <w:tcPr>
            <w:tcW w:w="2057" w:type="dxa"/>
          </w:tcPr>
          <w:p w14:paraId="1803217B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1. Determine your vertex. </w:t>
            </w:r>
          </w:p>
          <w:p w14:paraId="1803217C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7D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2. Create a table with 2 values to the left and right of the vertex.</w:t>
            </w:r>
          </w:p>
          <w:p w14:paraId="1803217E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7F" w14:textId="77777777" w:rsidR="00D671B0" w:rsidRPr="002C5BCB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3. Graph.</w:t>
            </w:r>
          </w:p>
        </w:tc>
        <w:tc>
          <w:tcPr>
            <w:tcW w:w="71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80" w14:textId="77777777" w:rsidR="00D671B0" w:rsidRDefault="006804F9" w:rsidP="00F341F5">
            <w:pPr>
              <w:rPr>
                <w:rFonts w:asciiTheme="minorHAnsi" w:hAnsiTheme="minorHAnsi" w:cstheme="minorHAnsi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a. </w:t>
            </w:r>
            <w:r w:rsidR="00D671B0">
              <w:rPr>
                <w:rFonts w:ascii="Century Gothic" w:hAnsi="Century Gothic"/>
                <w:noProof/>
                <w:sz w:val="18"/>
                <w:szCs w:val="18"/>
              </w:rPr>
              <w:t xml:space="preserve">Graph the following equation: </w:t>
            </w:r>
            <w:r w:rsidR="00D671B0" w:rsidRPr="00322768">
              <w:rPr>
                <w:rFonts w:asciiTheme="minorHAnsi" w:hAnsiTheme="minorHAnsi" w:cstheme="minorHAnsi"/>
                <w:position w:val="-10"/>
              </w:rPr>
              <w:object w:dxaOrig="1740" w:dyaOrig="360" w14:anchorId="180321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8pt" o:ole="">
                  <v:imagedata r:id="rId8" o:title=""/>
                </v:shape>
                <o:OLEObject Type="Embed" ProgID="Equation.DSMT4" ShapeID="_x0000_i1025" DrawAspect="Content" ObjectID="_1538225220" r:id="rId9"/>
              </w:object>
            </w:r>
          </w:p>
          <w:p w14:paraId="18032181" w14:textId="77777777" w:rsidR="00D671B0" w:rsidRPr="002C5BCB" w:rsidRDefault="00D671B0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 w:rsidRPr="00322768">
              <w:rPr>
                <w:rFonts w:asciiTheme="minorHAnsi" w:hAnsiTheme="minorHAnsi" w:cstheme="minorHAnsi"/>
                <w:noProof/>
              </w:rPr>
              <w:drawing>
                <wp:anchor distT="0" distB="0" distL="114300" distR="114300" simplePos="0" relativeHeight="251661312" behindDoc="0" locked="0" layoutInCell="1" allowOverlap="1" wp14:anchorId="180321FE" wp14:editId="180321FF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143510</wp:posOffset>
                  </wp:positionV>
                  <wp:extent cx="2114550" cy="2076450"/>
                  <wp:effectExtent l="0" t="0" r="0" b="0"/>
                  <wp:wrapSquare wrapText="bothSides"/>
                  <wp:docPr id="26" name="Picture 2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7117F" w:rsidRPr="00F21DDD" w14:paraId="1803218A" w14:textId="77777777" w:rsidTr="00565C08">
        <w:tc>
          <w:tcPr>
            <w:tcW w:w="1870" w:type="dxa"/>
          </w:tcPr>
          <w:p w14:paraId="18032183" w14:textId="77777777" w:rsidR="00D671B0" w:rsidRPr="002C5BCB" w:rsidRDefault="0027117F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 xml:space="preserve">12. </w:t>
            </w:r>
            <w:r w:rsidR="00D671B0">
              <w:rPr>
                <w:rFonts w:ascii="Century Gothic" w:hAnsi="Century Gothic" w:cs="Arial"/>
                <w:i/>
                <w:sz w:val="18"/>
                <w:szCs w:val="18"/>
              </w:rPr>
              <w:t>Graph in standard form</w:t>
            </w:r>
          </w:p>
        </w:tc>
        <w:tc>
          <w:tcPr>
            <w:tcW w:w="2057" w:type="dxa"/>
          </w:tcPr>
          <w:p w14:paraId="18032184" w14:textId="77777777" w:rsidR="00D671B0" w:rsidRDefault="00D671B0" w:rsidP="00D671B0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1. Determine your </w:t>
            </w:r>
            <w:proofErr w:type="gramStart"/>
            <w:r>
              <w:rPr>
                <w:rFonts w:ascii="Century Gothic" w:hAnsi="Century Gothic"/>
                <w:sz w:val="18"/>
                <w:szCs w:val="18"/>
              </w:rPr>
              <w:t xml:space="preserve">vertex </w:t>
            </w:r>
            <w:proofErr w:type="gramEnd"/>
            <w:r w:rsidRPr="00D671B0">
              <w:rPr>
                <w:rFonts w:ascii="Century Gothic" w:hAnsi="Century Gothic"/>
                <w:position w:val="-26"/>
                <w:sz w:val="18"/>
                <w:szCs w:val="18"/>
              </w:rPr>
              <w:object w:dxaOrig="880" w:dyaOrig="620" w14:anchorId="18032200">
                <v:shape id="_x0000_i1026" type="#_x0000_t75" style="width:36.35pt;height:25.5pt" o:ole="">
                  <v:imagedata r:id="rId12" o:title=""/>
                </v:shape>
                <o:OLEObject Type="Embed" ProgID="Equation.DSMT4" ShapeID="_x0000_i1026" DrawAspect="Content" ObjectID="_1538225221" r:id="rId13"/>
              </w:object>
            </w:r>
            <w:r>
              <w:rPr>
                <w:rFonts w:ascii="Century Gothic" w:hAnsi="Century Gothic"/>
                <w:sz w:val="18"/>
                <w:szCs w:val="18"/>
              </w:rPr>
              <w:t xml:space="preserve">. </w:t>
            </w:r>
          </w:p>
          <w:p w14:paraId="18032185" w14:textId="77777777" w:rsidR="00D671B0" w:rsidRDefault="00D671B0" w:rsidP="00D671B0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86" w14:textId="77777777" w:rsidR="00D671B0" w:rsidRDefault="00D671B0" w:rsidP="00D671B0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2. Create a table with 2 values to the left and right of the vertex.</w:t>
            </w:r>
          </w:p>
          <w:p w14:paraId="18032187" w14:textId="77777777" w:rsidR="00D671B0" w:rsidRDefault="00D671B0" w:rsidP="00D671B0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88" w14:textId="77777777" w:rsidR="00D671B0" w:rsidRPr="002C5BCB" w:rsidRDefault="00D671B0" w:rsidP="00D671B0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3. Graph.</w:t>
            </w:r>
          </w:p>
        </w:tc>
        <w:tc>
          <w:tcPr>
            <w:tcW w:w="71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89" w14:textId="77777777" w:rsidR="00D671B0" w:rsidRPr="002C5BCB" w:rsidRDefault="006804F9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a. </w:t>
            </w:r>
            <w:r w:rsidR="00D671B0">
              <w:rPr>
                <w:rFonts w:ascii="Century Gothic" w:hAnsi="Century Gothic"/>
                <w:noProof/>
                <w:sz w:val="18"/>
                <w:szCs w:val="18"/>
              </w:rPr>
              <w:t xml:space="preserve">Graph the following equation: </w:t>
            </w:r>
            <w:r w:rsidR="00D671B0" w:rsidRPr="00322768">
              <w:rPr>
                <w:rFonts w:asciiTheme="minorHAnsi" w:hAnsiTheme="minorHAnsi" w:cstheme="minorHAnsi"/>
                <w:position w:val="-10"/>
              </w:rPr>
              <w:object w:dxaOrig="1480" w:dyaOrig="360" w14:anchorId="18032201">
                <v:shape id="_x0000_i1027" type="#_x0000_t75" style="width:74pt;height:18pt" o:ole="">
                  <v:imagedata r:id="rId14" o:title=""/>
                </v:shape>
                <o:OLEObject Type="Embed" ProgID="Equation.DSMT4" ShapeID="_x0000_i1027" DrawAspect="Content" ObjectID="_1538225222" r:id="rId15"/>
              </w:object>
            </w:r>
            <w:r w:rsidR="00D671B0" w:rsidRPr="00322768">
              <w:rPr>
                <w:rFonts w:asciiTheme="minorHAnsi" w:hAnsiTheme="minorHAnsi" w:cstheme="minorHAnsi"/>
                <w:noProof/>
              </w:rPr>
              <w:drawing>
                <wp:anchor distT="0" distB="0" distL="114300" distR="114300" simplePos="0" relativeHeight="251663360" behindDoc="0" locked="0" layoutInCell="1" allowOverlap="1" wp14:anchorId="18032202" wp14:editId="18032203">
                  <wp:simplePos x="0" y="0"/>
                  <wp:positionH relativeFrom="column">
                    <wp:posOffset>-635</wp:posOffset>
                  </wp:positionH>
                  <wp:positionV relativeFrom="paragraph">
                    <wp:posOffset>233680</wp:posOffset>
                  </wp:positionV>
                  <wp:extent cx="2114550" cy="2076450"/>
                  <wp:effectExtent l="0" t="0" r="0" b="0"/>
                  <wp:wrapSquare wrapText="bothSides"/>
                  <wp:docPr id="27" name="Picture 2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r:link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27117F" w:rsidRPr="00F21DDD" w14:paraId="18032192" w14:textId="77777777" w:rsidTr="00B01EB5">
        <w:tc>
          <w:tcPr>
            <w:tcW w:w="1870" w:type="dxa"/>
          </w:tcPr>
          <w:p w14:paraId="1803218B" w14:textId="77777777" w:rsidR="00D671B0" w:rsidRPr="002C5BCB" w:rsidRDefault="0027117F" w:rsidP="00F341F5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lastRenderedPageBreak/>
              <w:t xml:space="preserve">13. </w:t>
            </w:r>
            <w:r w:rsidR="00D671B0">
              <w:rPr>
                <w:rFonts w:ascii="Century Gothic" w:hAnsi="Century Gothic" w:cs="Arial"/>
                <w:i/>
                <w:sz w:val="18"/>
                <w:szCs w:val="18"/>
              </w:rPr>
              <w:t>Graph in factored form</w:t>
            </w:r>
          </w:p>
        </w:tc>
        <w:tc>
          <w:tcPr>
            <w:tcW w:w="2057" w:type="dxa"/>
          </w:tcPr>
          <w:p w14:paraId="1803218C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1. Determine your x-intercepts and plot them.</w:t>
            </w:r>
          </w:p>
          <w:p w14:paraId="1803218D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8E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2. Determine you vertex (find the middle of the two x-intercepts or use</w:t>
            </w:r>
            <w:r w:rsidRPr="00D671B0">
              <w:rPr>
                <w:rFonts w:ascii="Century Gothic" w:hAnsi="Century Gothic"/>
                <w:position w:val="-20"/>
                <w:sz w:val="18"/>
                <w:szCs w:val="18"/>
              </w:rPr>
              <w:object w:dxaOrig="900" w:dyaOrig="540" w14:anchorId="18032204">
                <v:shape id="_x0000_i1028" type="#_x0000_t75" style="width:32.4pt;height:19.45pt" o:ole="">
                  <v:imagedata r:id="rId16" o:title=""/>
                </v:shape>
                <o:OLEObject Type="Embed" ProgID="Equation.DSMT4" ShapeID="_x0000_i1028" DrawAspect="Content" ObjectID="_1538225223" r:id="rId17"/>
              </w:object>
            </w:r>
            <w:r>
              <w:rPr>
                <w:rFonts w:ascii="Century Gothic" w:hAnsi="Century Gothic"/>
                <w:sz w:val="18"/>
                <w:szCs w:val="18"/>
              </w:rPr>
              <w:t xml:space="preserve">).  </w:t>
            </w:r>
          </w:p>
          <w:p w14:paraId="1803218F" w14:textId="77777777" w:rsidR="00D671B0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</w:p>
          <w:p w14:paraId="18032190" w14:textId="77777777" w:rsidR="00D671B0" w:rsidRPr="002C5BCB" w:rsidRDefault="00D671B0" w:rsidP="00F341F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3. Plot vertex</w:t>
            </w:r>
            <w:r w:rsidR="00DE48B9">
              <w:rPr>
                <w:rFonts w:ascii="Century Gothic" w:hAnsi="Century Gothic"/>
                <w:sz w:val="18"/>
                <w:szCs w:val="18"/>
              </w:rPr>
              <w:t xml:space="preserve"> and graph</w:t>
            </w:r>
            <w:r>
              <w:rPr>
                <w:rFonts w:ascii="Century Gothic" w:hAnsi="Century Gothic"/>
                <w:sz w:val="18"/>
                <w:szCs w:val="18"/>
              </w:rPr>
              <w:t xml:space="preserve">. </w:t>
            </w:r>
          </w:p>
        </w:tc>
        <w:tc>
          <w:tcPr>
            <w:tcW w:w="71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032191" w14:textId="77777777" w:rsidR="00D671B0" w:rsidRPr="002C5BCB" w:rsidRDefault="00893F28" w:rsidP="00F341F5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 w:rsidRPr="00322768">
              <w:rPr>
                <w:rFonts w:asciiTheme="minorHAnsi" w:hAnsiTheme="minorHAnsi" w:cstheme="minorHAnsi"/>
                <w:noProof/>
              </w:rPr>
              <w:drawing>
                <wp:anchor distT="0" distB="0" distL="114300" distR="114300" simplePos="0" relativeHeight="251665408" behindDoc="0" locked="0" layoutInCell="1" allowOverlap="1" wp14:anchorId="18032205" wp14:editId="18032206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214630</wp:posOffset>
                  </wp:positionV>
                  <wp:extent cx="2114550" cy="1866900"/>
                  <wp:effectExtent l="0" t="0" r="0" b="0"/>
                  <wp:wrapSquare wrapText="bothSides"/>
                  <wp:docPr id="28" name="Picture 28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[image]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r:link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771" b="5321"/>
                          <a:stretch/>
                        </pic:blipFill>
                        <pic:spPr bwMode="auto">
                          <a:xfrm>
                            <a:off x="0" y="0"/>
                            <a:ext cx="211455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804F9">
              <w:rPr>
                <w:rFonts w:ascii="Century Gothic" w:hAnsi="Century Gothic"/>
                <w:noProof/>
                <w:sz w:val="18"/>
                <w:szCs w:val="18"/>
              </w:rPr>
              <w:t xml:space="preserve">a. </w:t>
            </w:r>
            <w:r w:rsidR="00D671B0">
              <w:rPr>
                <w:rFonts w:ascii="Century Gothic" w:hAnsi="Century Gothic"/>
                <w:noProof/>
                <w:sz w:val="18"/>
                <w:szCs w:val="18"/>
              </w:rPr>
              <w:t xml:space="preserve">Graph the following equation: </w:t>
            </w:r>
            <w:r w:rsidR="00D671B0" w:rsidRPr="00322768">
              <w:rPr>
                <w:rFonts w:asciiTheme="minorHAnsi" w:hAnsiTheme="minorHAnsi" w:cstheme="minorHAnsi"/>
                <w:position w:val="-10"/>
              </w:rPr>
              <w:object w:dxaOrig="1840" w:dyaOrig="320" w14:anchorId="18032207">
                <v:shape id="_x0000_i1029" type="#_x0000_t75" style="width:92pt;height:16pt" o:ole="">
                  <v:imagedata r:id="rId18" o:title=""/>
                </v:shape>
                <o:OLEObject Type="Embed" ProgID="Equation.DSMT4" ShapeID="_x0000_i1029" DrawAspect="Content" ObjectID="_1538225224" r:id="rId19"/>
              </w:object>
            </w:r>
          </w:p>
        </w:tc>
      </w:tr>
      <w:tr w:rsidR="0027117F" w:rsidRPr="00F21DDD" w14:paraId="180321BD" w14:textId="77777777" w:rsidTr="003C6FCB">
        <w:trPr>
          <w:trHeight w:val="108"/>
        </w:trPr>
        <w:tc>
          <w:tcPr>
            <w:tcW w:w="1870" w:type="dxa"/>
            <w:vMerge w:val="restart"/>
          </w:tcPr>
          <w:p w14:paraId="180321A9" w14:textId="78B78A8A" w:rsidR="00E53BC4" w:rsidRDefault="00F62E0C" w:rsidP="00E53BC4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i/>
                <w:sz w:val="18"/>
                <w:szCs w:val="18"/>
              </w:rPr>
              <w:t>14</w:t>
            </w:r>
            <w:r w:rsidR="0027117F">
              <w:rPr>
                <w:rFonts w:ascii="Century Gothic" w:hAnsi="Century Gothic" w:cs="Arial"/>
                <w:i/>
                <w:sz w:val="18"/>
                <w:szCs w:val="18"/>
              </w:rPr>
              <w:t xml:space="preserve">. </w:t>
            </w:r>
            <w:r w:rsidR="00E53BC4">
              <w:rPr>
                <w:rFonts w:ascii="Century Gothic" w:hAnsi="Century Gothic" w:cs="Arial"/>
                <w:i/>
                <w:sz w:val="18"/>
                <w:szCs w:val="18"/>
              </w:rPr>
              <w:t>Converting between forms</w:t>
            </w:r>
          </w:p>
        </w:tc>
        <w:tc>
          <w:tcPr>
            <w:tcW w:w="2057" w:type="dxa"/>
            <w:vMerge w:val="restart"/>
          </w:tcPr>
          <w:p w14:paraId="180321AA" w14:textId="77777777" w:rsidR="00E53BC4" w:rsidRDefault="00E53BC4" w:rsidP="00E53BC4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Use your Converting Between Forms graphic organizer. 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14A63" w14:textId="78CF73AE" w:rsidR="00F62E0C" w:rsidRDefault="006804F9" w:rsidP="00F62E0C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a.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 xml:space="preserve">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>Convert to standard form.  What new characteristic can you give?</w:t>
            </w:r>
          </w:p>
          <w:p w14:paraId="180321AB" w14:textId="4995D17F" w:rsidR="00E53BC4" w:rsidRDefault="00A14151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y = -3(x + 4)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 xml:space="preserve">2 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>+ 2</w:t>
            </w:r>
            <w:r w:rsidR="00E53BC4">
              <w:rPr>
                <w:rFonts w:ascii="Century Gothic" w:hAnsi="Century Gothic"/>
                <w:noProof/>
                <w:sz w:val="18"/>
                <w:szCs w:val="18"/>
              </w:rPr>
              <w:t>?</w:t>
            </w:r>
          </w:p>
          <w:p w14:paraId="180321AC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AD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AE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0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1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2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3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4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5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6" w14:textId="77777777" w:rsidR="00DE48B9" w:rsidRDefault="00DE48B9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7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top w:val="single" w:sz="4" w:space="0" w:color="auto"/>
              <w:right w:val="single" w:sz="4" w:space="0" w:color="auto"/>
            </w:tcBorders>
          </w:tcPr>
          <w:p w14:paraId="6D6CFA3E" w14:textId="77777777" w:rsidR="00F62E0C" w:rsidRDefault="006804F9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b.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 xml:space="preserve">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>Convert to standard form.  What new characteristic can you give?</w:t>
            </w:r>
          </w:p>
          <w:p w14:paraId="180321B8" w14:textId="08C905BA" w:rsidR="00E53BC4" w:rsidRP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y = (x + 3)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– 5 </w:t>
            </w:r>
          </w:p>
          <w:p w14:paraId="180321B9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A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B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BC" w14:textId="6C4A8555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</w:tr>
      <w:tr w:rsidR="0027117F" w:rsidRPr="00F21DDD" w14:paraId="180321D1" w14:textId="77777777" w:rsidTr="006C522D">
        <w:trPr>
          <w:trHeight w:val="108"/>
        </w:trPr>
        <w:tc>
          <w:tcPr>
            <w:tcW w:w="1870" w:type="dxa"/>
            <w:vMerge/>
          </w:tcPr>
          <w:p w14:paraId="180321BE" w14:textId="77777777" w:rsidR="00E53BC4" w:rsidRPr="002C5BCB" w:rsidRDefault="00E53BC4" w:rsidP="00E53BC4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</w:p>
        </w:tc>
        <w:tc>
          <w:tcPr>
            <w:tcW w:w="2057" w:type="dxa"/>
            <w:vMerge/>
          </w:tcPr>
          <w:p w14:paraId="180321BF" w14:textId="77777777" w:rsidR="00E53BC4" w:rsidRPr="002C5BCB" w:rsidRDefault="00E53BC4" w:rsidP="00E53BC4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CD3409" w14:textId="0D521444" w:rsidR="00F62E0C" w:rsidRDefault="006804F9" w:rsidP="00F62E0C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c.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 xml:space="preserve">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>Convert to vertex form.  What new characteristic can you give?</w:t>
            </w:r>
          </w:p>
          <w:p w14:paraId="180321C0" w14:textId="20E023C3" w:rsidR="00E53BC4" w:rsidRP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y = 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+ 6x + 4</w:t>
            </w:r>
          </w:p>
          <w:p w14:paraId="180321C1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2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3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5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6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7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8" w14:textId="77777777" w:rsidR="00DE48B9" w:rsidRDefault="00DE48B9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9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A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B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right w:val="single" w:sz="4" w:space="0" w:color="auto"/>
            </w:tcBorders>
          </w:tcPr>
          <w:p w14:paraId="4B8F0918" w14:textId="77777777" w:rsidR="00F62E0C" w:rsidRDefault="006804F9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d.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 xml:space="preserve"> 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>Convert to factored form.  What new characteristic can you give?</w:t>
            </w:r>
            <w:r w:rsidR="00F62E0C">
              <w:rPr>
                <w:rFonts w:ascii="Century Gothic" w:hAnsi="Century Gothic"/>
                <w:noProof/>
                <w:sz w:val="18"/>
                <w:szCs w:val="18"/>
              </w:rPr>
              <w:t xml:space="preserve"> </w:t>
            </w:r>
          </w:p>
          <w:p w14:paraId="180321CC" w14:textId="3927EBD4" w:rsidR="00E53BC4" w:rsidRP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/>
                <w:noProof/>
                <w:sz w:val="18"/>
                <w:szCs w:val="18"/>
              </w:rPr>
              <w:t>y = x</w:t>
            </w:r>
            <w:r>
              <w:rPr>
                <w:rFonts w:ascii="Century Gothic" w:hAnsi="Century Gothic"/>
                <w:noProof/>
                <w:sz w:val="18"/>
                <w:szCs w:val="18"/>
                <w:vertAlign w:val="superscript"/>
              </w:rPr>
              <w:t>2</w:t>
            </w:r>
            <w:r>
              <w:rPr>
                <w:rFonts w:ascii="Century Gothic" w:hAnsi="Century Gothic"/>
                <w:noProof/>
                <w:sz w:val="18"/>
                <w:szCs w:val="18"/>
              </w:rPr>
              <w:t xml:space="preserve"> – 5x – 24</w:t>
            </w:r>
          </w:p>
          <w:p w14:paraId="180321CD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E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CF" w14:textId="77777777" w:rsidR="00E53BC4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  <w:p w14:paraId="180321D0" w14:textId="3D44AE48" w:rsidR="00E53BC4" w:rsidRPr="002C5BCB" w:rsidRDefault="00E53BC4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</w:tr>
      <w:tr w:rsidR="00F62E0C" w:rsidRPr="00F21DDD" w14:paraId="2050DEAA" w14:textId="77777777" w:rsidTr="00F62E0C">
        <w:trPr>
          <w:trHeight w:val="4760"/>
        </w:trPr>
        <w:tc>
          <w:tcPr>
            <w:tcW w:w="1870" w:type="dxa"/>
          </w:tcPr>
          <w:p w14:paraId="515A4864" w14:textId="344AB9A3" w:rsidR="00F62E0C" w:rsidRPr="002C5BCB" w:rsidRDefault="00F62E0C" w:rsidP="00E53BC4">
            <w:pPr>
              <w:rPr>
                <w:rFonts w:ascii="Century Gothic" w:hAnsi="Century Gothic" w:cs="Arial"/>
                <w:i/>
                <w:sz w:val="18"/>
                <w:szCs w:val="18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15. </w:t>
            </w:r>
            <w:r>
              <w:rPr>
                <w:rFonts w:ascii="Century Gothic" w:hAnsi="Century Gothic" w:cs="Arial"/>
                <w:sz w:val="20"/>
                <w:szCs w:val="20"/>
              </w:rPr>
              <w:t>Apply properties of quadratics to solve problems</w:t>
            </w:r>
          </w:p>
        </w:tc>
        <w:tc>
          <w:tcPr>
            <w:tcW w:w="2057" w:type="dxa"/>
          </w:tcPr>
          <w:p w14:paraId="708BE99E" w14:textId="77777777" w:rsidR="00F62E0C" w:rsidRDefault="00F62E0C" w:rsidP="00F62E0C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ecide what your x and y represents.</w:t>
            </w:r>
          </w:p>
          <w:p w14:paraId="428E5107" w14:textId="77777777" w:rsidR="00F62E0C" w:rsidRDefault="00F62E0C" w:rsidP="00F62E0C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F97F3E8" w14:textId="68C7527B" w:rsidR="00F62E0C" w:rsidRPr="002C5BCB" w:rsidRDefault="00F62E0C" w:rsidP="00F62E0C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Make sure you answer what the question was asking</w:t>
            </w:r>
          </w:p>
        </w:tc>
        <w:tc>
          <w:tcPr>
            <w:tcW w:w="35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8AA15" w14:textId="5349275E" w:rsidR="00F62E0C" w:rsidRDefault="00F62E0C" w:rsidP="00F62E0C">
            <w:pPr>
              <w:rPr>
                <w:rFonts w:ascii="Century Gothic" w:hAnsi="Century Gothic" w:cstheme="minorHAnsi"/>
                <w:noProof/>
                <w:sz w:val="20"/>
                <w:szCs w:val="20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a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. The equation for the cost of manufacturing lawn mowers is y = 0.008x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 xml:space="preserve"> – 0.04x + 75.  What number of lawn mowers should be produced to minimize costs?</w:t>
            </w:r>
          </w:p>
          <w:p w14:paraId="5374BB02" w14:textId="77777777" w:rsidR="00F62E0C" w:rsidRDefault="00F62E0C" w:rsidP="00F62E0C">
            <w:pPr>
              <w:rPr>
                <w:rFonts w:ascii="Century Gothic" w:hAnsi="Century Gothic"/>
                <w:noProof/>
                <w:sz w:val="18"/>
                <w:szCs w:val="18"/>
              </w:rPr>
            </w:pPr>
          </w:p>
        </w:tc>
        <w:tc>
          <w:tcPr>
            <w:tcW w:w="3581" w:type="dxa"/>
            <w:tcBorders>
              <w:right w:val="single" w:sz="4" w:space="0" w:color="auto"/>
            </w:tcBorders>
          </w:tcPr>
          <w:p w14:paraId="4037309D" w14:textId="68F0FBDA" w:rsidR="00F62E0C" w:rsidRDefault="00F62E0C" w:rsidP="00E53BC4">
            <w:pPr>
              <w:rPr>
                <w:rFonts w:ascii="Century Gothic" w:hAnsi="Century Gothic"/>
                <w:noProof/>
                <w:sz w:val="18"/>
                <w:szCs w:val="18"/>
              </w:rPr>
            </w:pP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14. The height in feet of a rocket after x second is given by y = 128x – 16x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  <w:vertAlign w:val="superscript"/>
              </w:rPr>
              <w:t>2</w:t>
            </w:r>
            <w:r>
              <w:rPr>
                <w:rFonts w:ascii="Century Gothic" w:hAnsi="Century Gothic" w:cstheme="minorHAnsi"/>
                <w:noProof/>
                <w:sz w:val="20"/>
                <w:szCs w:val="20"/>
              </w:rPr>
              <w:t>.  What is the maximum height reached by the rocket and how long does it take to reach that height?</w:t>
            </w:r>
          </w:p>
        </w:tc>
      </w:tr>
    </w:tbl>
    <w:p w14:paraId="180321DA" w14:textId="495CB8D5" w:rsidR="00313FD7" w:rsidRDefault="00313FD7" w:rsidP="00893F28"/>
    <w:sectPr w:rsidR="00313FD7" w:rsidSect="007F02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02F5"/>
    <w:rsid w:val="0001351C"/>
    <w:rsid w:val="000B1931"/>
    <w:rsid w:val="00225A96"/>
    <w:rsid w:val="0027117F"/>
    <w:rsid w:val="002C5BCB"/>
    <w:rsid w:val="00313FD7"/>
    <w:rsid w:val="003F6383"/>
    <w:rsid w:val="005B362C"/>
    <w:rsid w:val="005C7F21"/>
    <w:rsid w:val="006804F9"/>
    <w:rsid w:val="007A11A0"/>
    <w:rsid w:val="007F02F5"/>
    <w:rsid w:val="0086634D"/>
    <w:rsid w:val="008900ED"/>
    <w:rsid w:val="00893D15"/>
    <w:rsid w:val="00893F28"/>
    <w:rsid w:val="009A3EC6"/>
    <w:rsid w:val="00A01864"/>
    <w:rsid w:val="00A14151"/>
    <w:rsid w:val="00AC666F"/>
    <w:rsid w:val="00BF66A8"/>
    <w:rsid w:val="00C46514"/>
    <w:rsid w:val="00CF14E6"/>
    <w:rsid w:val="00D671B0"/>
    <w:rsid w:val="00DE48B9"/>
    <w:rsid w:val="00E03109"/>
    <w:rsid w:val="00E21CC0"/>
    <w:rsid w:val="00E53BC4"/>
    <w:rsid w:val="00F341F5"/>
    <w:rsid w:val="00F62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80320ED"/>
  <w15:chartTrackingRefBased/>
  <w15:docId w15:val="{50E26A6A-8E01-4CFA-940E-E308D5BC23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02F5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F02F5"/>
    <w:pPr>
      <w:spacing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6634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634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file:///C:\Program%20Files\TI%20Education\TI%20InterActive!\TIIimagefile24308.gif" TargetMode="External"/><Relationship Id="rId5" Type="http://schemas.microsoft.com/office/2007/relationships/hdphoto" Target="media/hdphoto1.wdp"/><Relationship Id="rId15" Type="http://schemas.openxmlformats.org/officeDocument/2006/relationships/oleObject" Target="embeddings/oleObject3.bin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672</Words>
  <Characters>383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Christopher Watson</cp:lastModifiedBy>
  <cp:revision>4</cp:revision>
  <cp:lastPrinted>2015-11-04T17:44:00Z</cp:lastPrinted>
  <dcterms:created xsi:type="dcterms:W3CDTF">2016-10-17T13:53:00Z</dcterms:created>
  <dcterms:modified xsi:type="dcterms:W3CDTF">2016-10-17T20:00:00Z</dcterms:modified>
</cp:coreProperties>
</file>